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0F44" w:rsidRPr="00920F44" w:rsidRDefault="00920F44" w:rsidP="00920F44">
      <w:pPr>
        <w:rPr>
          <w:rFonts w:ascii="Times New Roman" w:hAnsi="Times New Roman" w:cs="Times New Roman"/>
          <w:sz w:val="28"/>
          <w:szCs w:val="28"/>
        </w:rPr>
      </w:pPr>
      <w:r w:rsidRPr="00920F44">
        <w:rPr>
          <w:rFonts w:ascii="Times New Roman" w:hAnsi="Times New Roman" w:cs="Times New Roman"/>
          <w:sz w:val="28"/>
          <w:szCs w:val="28"/>
        </w:rPr>
        <w:t xml:space="preserve">TRƯỜNG THCS QUỲNH THIỆN                      ĐỀ KHẢO SÁT CHẤT LƯỢNG  </w:t>
      </w:r>
      <w:r w:rsidRPr="00920F44">
        <w:rPr>
          <w:rFonts w:ascii="Times New Roman" w:hAnsi="Times New Roman" w:cs="Times New Roman"/>
          <w:sz w:val="28"/>
          <w:szCs w:val="28"/>
          <w:u w:val="single"/>
        </w:rPr>
        <w:t>………………………………...</w:t>
      </w:r>
      <w:r w:rsidRPr="00920F44">
        <w:rPr>
          <w:rFonts w:ascii="Times New Roman" w:hAnsi="Times New Roman" w:cs="Times New Roman"/>
          <w:sz w:val="28"/>
          <w:szCs w:val="28"/>
        </w:rPr>
        <w:t xml:space="preserve">                                           CUỐI KỲ I      </w:t>
      </w:r>
    </w:p>
    <w:p w:rsidR="00920F44" w:rsidRPr="00920F44" w:rsidRDefault="00920F44" w:rsidP="00920F44">
      <w:pPr>
        <w:rPr>
          <w:rFonts w:ascii="Times New Roman" w:hAnsi="Times New Roman" w:cs="Times New Roman"/>
          <w:sz w:val="28"/>
          <w:szCs w:val="28"/>
        </w:rPr>
      </w:pPr>
      <w:r w:rsidRPr="00920F44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Môn : Toán – Lớp 8. Thời gian : 90 phút</w:t>
      </w:r>
    </w:p>
    <w:p w:rsidR="00920F44" w:rsidRPr="00920F44" w:rsidRDefault="00920F44" w:rsidP="00920F44">
      <w:pPr>
        <w:rPr>
          <w:rFonts w:ascii="Times New Roman" w:hAnsi="Times New Roman" w:cs="Times New Roman"/>
          <w:sz w:val="28"/>
          <w:szCs w:val="28"/>
        </w:rPr>
      </w:pPr>
    </w:p>
    <w:p w:rsidR="00920F44" w:rsidRPr="00920F44" w:rsidRDefault="00920F44" w:rsidP="00920F44">
      <w:pPr>
        <w:rPr>
          <w:rFonts w:ascii="Times New Roman" w:hAnsi="Times New Roman" w:cs="Times New Roman"/>
          <w:sz w:val="28"/>
          <w:szCs w:val="28"/>
        </w:rPr>
      </w:pPr>
      <w:r w:rsidRPr="00920F44">
        <w:rPr>
          <w:rFonts w:ascii="Times New Roman" w:hAnsi="Times New Roman" w:cs="Times New Roman"/>
          <w:sz w:val="28"/>
          <w:szCs w:val="28"/>
        </w:rPr>
        <w:t>Câu 1:(1,5 điểm) Phân tích đa thức thành nhân tử:</w:t>
      </w:r>
    </w:p>
    <w:p w:rsidR="00920F44" w:rsidRPr="00920F44" w:rsidRDefault="00920F44" w:rsidP="00920F44">
      <w:pPr>
        <w:rPr>
          <w:rFonts w:ascii="Times New Roman" w:hAnsi="Times New Roman" w:cs="Times New Roman"/>
          <w:sz w:val="28"/>
          <w:szCs w:val="28"/>
        </w:rPr>
      </w:pPr>
      <w:r w:rsidRPr="00920F44">
        <w:rPr>
          <w:rFonts w:ascii="Times New Roman" w:hAnsi="Times New Roman" w:cs="Times New Roman"/>
          <w:sz w:val="28"/>
          <w:szCs w:val="28"/>
        </w:rPr>
        <w:t xml:space="preserve">   </w:t>
      </w:r>
      <w:r w:rsidRPr="00920F44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5pt" o:ole="">
            <v:imagedata r:id="rId8" o:title=""/>
          </v:shape>
          <o:OLEObject Type="Embed" ProgID="Equation.DSMT4" ShapeID="_x0000_i1025" DrawAspect="Content" ObjectID="_1614507156" r:id="rId9"/>
        </w:object>
      </w:r>
      <w:r w:rsidRPr="00920F44">
        <w:rPr>
          <w:rFonts w:ascii="Times New Roman" w:hAnsi="Times New Roman" w:cs="Times New Roman"/>
          <w:sz w:val="28"/>
          <w:szCs w:val="28"/>
        </w:rPr>
        <w:t xml:space="preserve"> </w:t>
      </w:r>
      <w:r w:rsidRPr="00920F44">
        <w:rPr>
          <w:rFonts w:ascii="Times New Roman" w:hAnsi="Times New Roman" w:cs="Times New Roman"/>
          <w:position w:val="-10"/>
          <w:sz w:val="28"/>
          <w:szCs w:val="28"/>
        </w:rPr>
        <w:object w:dxaOrig="1219" w:dyaOrig="360">
          <v:shape id="_x0000_i1026" type="#_x0000_t75" style="width:60.75pt;height:18pt" o:ole="">
            <v:imagedata r:id="rId10" o:title=""/>
          </v:shape>
          <o:OLEObject Type="Embed" ProgID="Equation.DSMT4" ShapeID="_x0000_i1026" DrawAspect="Content" ObjectID="_1614507157" r:id="rId11"/>
        </w:object>
      </w:r>
      <w:r w:rsidRPr="00920F4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0F44" w:rsidRPr="00920F44" w:rsidRDefault="00920F44" w:rsidP="00920F44">
      <w:pPr>
        <w:rPr>
          <w:rFonts w:ascii="Times New Roman" w:hAnsi="Times New Roman" w:cs="Times New Roman"/>
          <w:sz w:val="28"/>
          <w:szCs w:val="28"/>
        </w:rPr>
      </w:pPr>
      <w:r w:rsidRPr="00920F44">
        <w:rPr>
          <w:rFonts w:ascii="Times New Roman" w:hAnsi="Times New Roman" w:cs="Times New Roman"/>
          <w:sz w:val="28"/>
          <w:szCs w:val="28"/>
        </w:rPr>
        <w:t xml:space="preserve">      </w:t>
      </w:r>
      <w:r w:rsidRPr="00920F44">
        <w:rPr>
          <w:rFonts w:ascii="Times New Roman" w:hAnsi="Times New Roman" w:cs="Times New Roman"/>
          <w:position w:val="-10"/>
          <w:sz w:val="28"/>
          <w:szCs w:val="28"/>
        </w:rPr>
        <w:object w:dxaOrig="2439" w:dyaOrig="360">
          <v:shape id="_x0000_i1046" type="#_x0000_t75" style="width:122.25pt;height:18pt" o:ole="">
            <v:imagedata r:id="rId12" o:title=""/>
          </v:shape>
          <o:OLEObject Type="Embed" ProgID="Equation.DSMT4" ShapeID="_x0000_i1046" DrawAspect="Content" ObjectID="_1614507158" r:id="rId13"/>
        </w:object>
      </w:r>
      <w:r w:rsidRPr="00920F4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0F44" w:rsidRPr="00920F44" w:rsidRDefault="00920F44" w:rsidP="00920F44">
      <w:pPr>
        <w:rPr>
          <w:rFonts w:ascii="Times New Roman" w:hAnsi="Times New Roman" w:cs="Times New Roman"/>
          <w:sz w:val="28"/>
          <w:szCs w:val="28"/>
        </w:rPr>
      </w:pPr>
      <w:r w:rsidRPr="00920F44">
        <w:rPr>
          <w:rFonts w:ascii="Times New Roman" w:hAnsi="Times New Roman" w:cs="Times New Roman"/>
          <w:sz w:val="28"/>
          <w:szCs w:val="28"/>
        </w:rPr>
        <w:t xml:space="preserve">      </w:t>
      </w:r>
      <w:r w:rsidRPr="00920F44">
        <w:rPr>
          <w:rFonts w:ascii="Times New Roman" w:hAnsi="Times New Roman" w:cs="Times New Roman"/>
          <w:position w:val="-10"/>
          <w:sz w:val="28"/>
          <w:szCs w:val="28"/>
        </w:rPr>
        <w:object w:dxaOrig="2060" w:dyaOrig="360">
          <v:shape id="_x0000_i1027" type="#_x0000_t75" style="width:102.75pt;height:18pt" o:ole="">
            <v:imagedata r:id="rId14" o:title=""/>
          </v:shape>
          <o:OLEObject Type="Embed" ProgID="Equation.DSMT4" ShapeID="_x0000_i1027" DrawAspect="Content" ObjectID="_1614507159" r:id="rId15"/>
        </w:object>
      </w:r>
      <w:r w:rsidRPr="00920F4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0F44" w:rsidRPr="00920F44" w:rsidRDefault="00920F44" w:rsidP="00920F44">
      <w:pPr>
        <w:rPr>
          <w:rFonts w:ascii="Times New Roman" w:hAnsi="Times New Roman" w:cs="Times New Roman"/>
          <w:sz w:val="28"/>
          <w:szCs w:val="28"/>
        </w:rPr>
      </w:pPr>
      <w:r w:rsidRPr="00920F44">
        <w:rPr>
          <w:rFonts w:ascii="Times New Roman" w:hAnsi="Times New Roman" w:cs="Times New Roman"/>
          <w:sz w:val="28"/>
          <w:szCs w:val="28"/>
        </w:rPr>
        <w:t>Câu 2:(2 điểm)</w:t>
      </w:r>
    </w:p>
    <w:p w:rsidR="00920F44" w:rsidRPr="00920F44" w:rsidRDefault="00920F44" w:rsidP="00920F44">
      <w:pPr>
        <w:rPr>
          <w:rFonts w:ascii="Times New Roman" w:hAnsi="Times New Roman" w:cs="Times New Roman"/>
          <w:sz w:val="28"/>
          <w:szCs w:val="28"/>
        </w:rPr>
      </w:pPr>
      <w:r w:rsidRPr="00920F44">
        <w:rPr>
          <w:rFonts w:ascii="Times New Roman" w:hAnsi="Times New Roman" w:cs="Times New Roman"/>
          <w:sz w:val="28"/>
          <w:szCs w:val="28"/>
        </w:rPr>
        <w:t xml:space="preserve">      </w:t>
      </w:r>
      <w:r w:rsidRPr="00920F44">
        <w:rPr>
          <w:rFonts w:ascii="Times New Roman" w:hAnsi="Times New Roman" w:cs="Times New Roman"/>
          <w:position w:val="-10"/>
          <w:sz w:val="28"/>
          <w:szCs w:val="28"/>
        </w:rPr>
        <w:object w:dxaOrig="279" w:dyaOrig="320">
          <v:shape id="_x0000_i1028" type="#_x0000_t75" style="width:13.5pt;height:16.5pt" o:ole="">
            <v:imagedata r:id="rId16" o:title=""/>
          </v:shape>
          <o:OLEObject Type="Embed" ProgID="Equation.DSMT4" ShapeID="_x0000_i1028" DrawAspect="Content" ObjectID="_1614507160" r:id="rId17"/>
        </w:object>
      </w:r>
      <w:r w:rsidRPr="00920F44">
        <w:rPr>
          <w:rFonts w:ascii="Times New Roman" w:hAnsi="Times New Roman" w:cs="Times New Roman"/>
          <w:sz w:val="28"/>
          <w:szCs w:val="28"/>
        </w:rPr>
        <w:t xml:space="preserve"> </w:t>
      </w:r>
      <w:r w:rsidRPr="00920F44">
        <w:rPr>
          <w:rFonts w:ascii="Times New Roman" w:hAnsi="Times New Roman" w:cs="Times New Roman"/>
          <w:position w:val="-24"/>
          <w:sz w:val="28"/>
          <w:szCs w:val="28"/>
        </w:rPr>
        <w:object w:dxaOrig="1840" w:dyaOrig="620">
          <v:shape id="_x0000_i1029" type="#_x0000_t75" style="width:92.25pt;height:30.75pt" o:ole="">
            <v:imagedata r:id="rId18" o:title=""/>
          </v:shape>
          <o:OLEObject Type="Embed" ProgID="Equation.DSMT4" ShapeID="_x0000_i1029" DrawAspect="Content" ObjectID="_1614507161" r:id="rId19"/>
        </w:object>
      </w:r>
      <w:r w:rsidRPr="00920F4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20F44" w:rsidRPr="00920F44" w:rsidRDefault="00920F44" w:rsidP="00920F44">
      <w:pPr>
        <w:pStyle w:val="MTDisplayEquation"/>
        <w:ind w:left="644" w:hanging="360"/>
      </w:pPr>
      <w:r w:rsidRPr="00920F44">
        <w:rPr>
          <w:position w:val="-16"/>
        </w:rPr>
        <w:object w:dxaOrig="3340" w:dyaOrig="440">
          <v:shape id="_x0000_i1030" type="#_x0000_t75" style="width:167.25pt;height:21.75pt" o:ole="">
            <v:imagedata r:id="rId20" o:title=""/>
          </v:shape>
          <o:OLEObject Type="Embed" ProgID="Equation.DSMT4" ShapeID="_x0000_i1030" DrawAspect="Content" ObjectID="_1614507162" r:id="rId21"/>
        </w:object>
      </w:r>
      <w:r w:rsidRPr="00920F44">
        <w:tab/>
      </w:r>
    </w:p>
    <w:p w:rsidR="00920F44" w:rsidRPr="00920F44" w:rsidRDefault="00920F44" w:rsidP="00920F44">
      <w:pPr>
        <w:pStyle w:val="MTDisplayEquation"/>
      </w:pPr>
      <w:r w:rsidRPr="00920F44">
        <w:t>Câu 3:(2,5 điểm) Cho biểu thức : A=</w:t>
      </w:r>
      <w:r w:rsidRPr="00920F44">
        <w:rPr>
          <w:position w:val="-4"/>
        </w:rPr>
        <w:object w:dxaOrig="180" w:dyaOrig="279">
          <v:shape id="_x0000_i1031" type="#_x0000_t75" style="width:9pt;height:13.5pt" o:ole="">
            <v:imagedata r:id="rId8" o:title=""/>
          </v:shape>
          <o:OLEObject Type="Embed" ProgID="Equation.DSMT4" ShapeID="_x0000_i1031" DrawAspect="Content" ObjectID="_1614507163" r:id="rId22"/>
        </w:object>
      </w:r>
      <w:r w:rsidRPr="00920F44">
        <w:t xml:space="preserve"> </w:t>
      </w:r>
      <w:r w:rsidRPr="00920F44">
        <w:rPr>
          <w:position w:val="-24"/>
        </w:rPr>
        <w:object w:dxaOrig="2079" w:dyaOrig="660">
          <v:shape id="_x0000_i1032" type="#_x0000_t75" style="width:103.5pt;height:33pt" o:ole="">
            <v:imagedata r:id="rId23" o:title=""/>
          </v:shape>
          <o:OLEObject Type="Embed" ProgID="Equation.DSMT4" ShapeID="_x0000_i1032" DrawAspect="Content" ObjectID="_1614507164" r:id="rId24"/>
        </w:object>
      </w:r>
      <w:r w:rsidRPr="00920F44">
        <w:t xml:space="preserve"> </w:t>
      </w:r>
    </w:p>
    <w:p w:rsidR="00920F44" w:rsidRPr="00920F44" w:rsidRDefault="00920F44" w:rsidP="00920F44">
      <w:pPr>
        <w:rPr>
          <w:rFonts w:ascii="Times New Roman" w:hAnsi="Times New Roman" w:cs="Times New Roman"/>
          <w:sz w:val="28"/>
          <w:szCs w:val="28"/>
        </w:rPr>
      </w:pPr>
      <w:r w:rsidRPr="00920F44">
        <w:rPr>
          <w:rFonts w:ascii="Times New Roman" w:hAnsi="Times New Roman" w:cs="Times New Roman"/>
          <w:sz w:val="28"/>
          <w:szCs w:val="28"/>
        </w:rPr>
        <w:t xml:space="preserve">    </w:t>
      </w:r>
      <w:r w:rsidRPr="00920F44">
        <w:rPr>
          <w:rFonts w:ascii="Times New Roman" w:hAnsi="Times New Roman" w:cs="Times New Roman"/>
          <w:position w:val="-10"/>
          <w:sz w:val="28"/>
          <w:szCs w:val="28"/>
        </w:rPr>
        <w:object w:dxaOrig="279" w:dyaOrig="320">
          <v:shape id="_x0000_i1033" type="#_x0000_t75" style="width:13.5pt;height:16.5pt" o:ole="">
            <v:imagedata r:id="rId25" o:title=""/>
          </v:shape>
          <o:OLEObject Type="Embed" ProgID="Equation.DSMT4" ShapeID="_x0000_i1033" DrawAspect="Content" ObjectID="_1614507165" r:id="rId26"/>
        </w:object>
      </w:r>
      <w:r w:rsidRPr="00920F44">
        <w:rPr>
          <w:rFonts w:ascii="Times New Roman" w:hAnsi="Times New Roman" w:cs="Times New Roman"/>
          <w:sz w:val="28"/>
          <w:szCs w:val="28"/>
        </w:rPr>
        <w:t xml:space="preserve"> Nêu ĐKXĐ và rút gọn biểu thức A</w:t>
      </w:r>
    </w:p>
    <w:p w:rsidR="00920F44" w:rsidRPr="00920F44" w:rsidRDefault="00920F44" w:rsidP="00920F44">
      <w:pPr>
        <w:pStyle w:val="MTDisplayEquation"/>
        <w:ind w:left="644" w:hanging="360"/>
      </w:pPr>
      <w:r w:rsidRPr="00920F44">
        <w:rPr>
          <w:position w:val="-10"/>
        </w:rPr>
        <w:object w:dxaOrig="279" w:dyaOrig="320">
          <v:shape id="_x0000_i1034" type="#_x0000_t75" style="width:13.5pt;height:16.5pt" o:ole="">
            <v:imagedata r:id="rId27" o:title=""/>
          </v:shape>
          <o:OLEObject Type="Embed" ProgID="Equation.DSMT4" ShapeID="_x0000_i1034" DrawAspect="Content" ObjectID="_1614507166" r:id="rId28"/>
        </w:object>
      </w:r>
      <w:r w:rsidRPr="00920F44">
        <w:t xml:space="preserve"> Tìm </w:t>
      </w:r>
      <w:r w:rsidRPr="00920F44">
        <w:rPr>
          <w:position w:val="-6"/>
        </w:rPr>
        <w:object w:dxaOrig="200" w:dyaOrig="220">
          <v:shape id="_x0000_i1035" type="#_x0000_t75" style="width:9.75pt;height:11.25pt" o:ole="">
            <v:imagedata r:id="rId29" o:title=""/>
          </v:shape>
          <o:OLEObject Type="Embed" ProgID="Equation.DSMT4" ShapeID="_x0000_i1035" DrawAspect="Content" ObjectID="_1614507167" r:id="rId30"/>
        </w:object>
      </w:r>
      <w:r w:rsidRPr="00920F44">
        <w:t xml:space="preserve"> để A= </w:t>
      </w:r>
      <w:r w:rsidRPr="00920F44">
        <w:rPr>
          <w:position w:val="-4"/>
        </w:rPr>
        <w:object w:dxaOrig="300" w:dyaOrig="260">
          <v:shape id="_x0000_i1036" type="#_x0000_t75" style="width:15pt;height:13.5pt" o:ole="">
            <v:imagedata r:id="rId31" o:title=""/>
          </v:shape>
          <o:OLEObject Type="Embed" ProgID="Equation.DSMT4" ShapeID="_x0000_i1036" DrawAspect="Content" ObjectID="_1614507168" r:id="rId32"/>
        </w:object>
      </w:r>
      <w:r w:rsidRPr="00920F44">
        <w:t xml:space="preserve"> </w:t>
      </w:r>
    </w:p>
    <w:p w:rsidR="00920F44" w:rsidRPr="00920F44" w:rsidRDefault="00920F44" w:rsidP="00920F44">
      <w:pPr>
        <w:rPr>
          <w:rFonts w:ascii="Times New Roman" w:hAnsi="Times New Roman" w:cs="Times New Roman"/>
          <w:sz w:val="28"/>
          <w:szCs w:val="28"/>
        </w:rPr>
      </w:pPr>
      <w:r w:rsidRPr="00920F44">
        <w:rPr>
          <w:rFonts w:ascii="Times New Roman" w:hAnsi="Times New Roman" w:cs="Times New Roman"/>
          <w:sz w:val="28"/>
          <w:szCs w:val="28"/>
        </w:rPr>
        <w:t xml:space="preserve">    </w:t>
      </w:r>
      <w:r w:rsidRPr="00920F44">
        <w:rPr>
          <w:rFonts w:ascii="Times New Roman" w:hAnsi="Times New Roman" w:cs="Times New Roman"/>
          <w:position w:val="-10"/>
          <w:sz w:val="28"/>
          <w:szCs w:val="28"/>
        </w:rPr>
        <w:object w:dxaOrig="260" w:dyaOrig="320">
          <v:shape id="_x0000_i1037" type="#_x0000_t75" style="width:13.5pt;height:16.5pt" o:ole="">
            <v:imagedata r:id="rId33" o:title=""/>
          </v:shape>
          <o:OLEObject Type="Embed" ProgID="Equation.DSMT4" ShapeID="_x0000_i1037" DrawAspect="Content" ObjectID="_1614507169" r:id="rId34"/>
        </w:object>
      </w:r>
      <w:r w:rsidRPr="00920F44">
        <w:rPr>
          <w:rFonts w:ascii="Times New Roman" w:hAnsi="Times New Roman" w:cs="Times New Roman"/>
          <w:sz w:val="28"/>
          <w:szCs w:val="28"/>
        </w:rPr>
        <w:t xml:space="preserve"> Với giá trị nào của </w:t>
      </w:r>
      <w:r w:rsidRPr="00920F44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38" type="#_x0000_t75" style="width:9.75pt;height:11.25pt" o:ole="">
            <v:imagedata r:id="rId35" o:title=""/>
          </v:shape>
          <o:OLEObject Type="Embed" ProgID="Equation.DSMT4" ShapeID="_x0000_i1038" DrawAspect="Content" ObjectID="_1614507170" r:id="rId36"/>
        </w:object>
      </w:r>
      <w:r w:rsidRPr="00920F44">
        <w:rPr>
          <w:rFonts w:ascii="Times New Roman" w:hAnsi="Times New Roman" w:cs="Times New Roman"/>
          <w:sz w:val="28"/>
          <w:szCs w:val="28"/>
        </w:rPr>
        <w:t xml:space="preserve"> thì biểu thức A có giá trị nhỏ nhất</w:t>
      </w:r>
    </w:p>
    <w:p w:rsidR="00920F44" w:rsidRPr="00920F44" w:rsidRDefault="00920F44" w:rsidP="00920F44">
      <w:pPr>
        <w:rPr>
          <w:rFonts w:ascii="Times New Roman" w:hAnsi="Times New Roman" w:cs="Times New Roman"/>
          <w:sz w:val="28"/>
          <w:szCs w:val="28"/>
        </w:rPr>
      </w:pPr>
      <w:r w:rsidRPr="00920F44">
        <w:rPr>
          <w:rFonts w:ascii="Times New Roman" w:hAnsi="Times New Roman" w:cs="Times New Roman"/>
          <w:sz w:val="28"/>
          <w:szCs w:val="28"/>
        </w:rPr>
        <w:t>Câu 4:(3,5 điểm)Cho hình thoi ABCD, gọi O là giao điểm của hai đường chéo. Vẽ đường thẳng qua b song song với BD, hai đường thẳng đó cắt nhau tại K.</w:t>
      </w:r>
    </w:p>
    <w:p w:rsidR="00920F44" w:rsidRPr="00920F44" w:rsidRDefault="00920F44" w:rsidP="00920F44">
      <w:pPr>
        <w:rPr>
          <w:rFonts w:ascii="Times New Roman" w:hAnsi="Times New Roman" w:cs="Times New Roman"/>
          <w:sz w:val="28"/>
          <w:szCs w:val="28"/>
        </w:rPr>
      </w:pPr>
      <w:r w:rsidRPr="00920F44">
        <w:rPr>
          <w:rFonts w:ascii="Times New Roman" w:hAnsi="Times New Roman" w:cs="Times New Roman"/>
          <w:sz w:val="28"/>
          <w:szCs w:val="28"/>
        </w:rPr>
        <w:t xml:space="preserve">    </w:t>
      </w:r>
      <w:r w:rsidRPr="00920F44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39" type="#_x0000_t75" style="width:9pt;height:13.5pt" o:ole="">
            <v:imagedata r:id="rId8" o:title=""/>
          </v:shape>
          <o:OLEObject Type="Embed" ProgID="Equation.DSMT4" ShapeID="_x0000_i1039" DrawAspect="Content" ObjectID="_1614507171" r:id="rId37"/>
        </w:object>
      </w:r>
      <w:r w:rsidRPr="00920F44">
        <w:rPr>
          <w:rFonts w:ascii="Times New Roman" w:hAnsi="Times New Roman" w:cs="Times New Roman"/>
          <w:sz w:val="28"/>
          <w:szCs w:val="28"/>
        </w:rPr>
        <w:t xml:space="preserve"> </w:t>
      </w:r>
      <w:r w:rsidRPr="00920F44">
        <w:rPr>
          <w:rFonts w:ascii="Times New Roman" w:hAnsi="Times New Roman" w:cs="Times New Roman"/>
          <w:position w:val="-10"/>
          <w:sz w:val="28"/>
          <w:szCs w:val="28"/>
        </w:rPr>
        <w:object w:dxaOrig="279" w:dyaOrig="320">
          <v:shape id="_x0000_i1040" type="#_x0000_t75" style="width:13.5pt;height:16.5pt" o:ole="">
            <v:imagedata r:id="rId38" o:title=""/>
          </v:shape>
          <o:OLEObject Type="Embed" ProgID="Equation.DSMT4" ShapeID="_x0000_i1040" DrawAspect="Content" ObjectID="_1614507172" r:id="rId39"/>
        </w:object>
      </w:r>
      <w:r w:rsidRPr="00920F44">
        <w:rPr>
          <w:rFonts w:ascii="Times New Roman" w:hAnsi="Times New Roman" w:cs="Times New Roman"/>
          <w:sz w:val="28"/>
          <w:szCs w:val="28"/>
        </w:rPr>
        <w:t xml:space="preserve"> Tứ giác OBKC là hình gì? Vì sao?</w:t>
      </w:r>
    </w:p>
    <w:p w:rsidR="00920F44" w:rsidRPr="00920F44" w:rsidRDefault="00920F44" w:rsidP="00920F44">
      <w:pPr>
        <w:rPr>
          <w:rFonts w:ascii="Times New Roman" w:hAnsi="Times New Roman" w:cs="Times New Roman"/>
          <w:sz w:val="28"/>
          <w:szCs w:val="28"/>
        </w:rPr>
      </w:pPr>
      <w:r w:rsidRPr="00920F44">
        <w:rPr>
          <w:rFonts w:ascii="Times New Roman" w:hAnsi="Times New Roman" w:cs="Times New Roman"/>
          <w:sz w:val="28"/>
          <w:szCs w:val="28"/>
        </w:rPr>
        <w:t xml:space="preserve">       </w:t>
      </w:r>
      <w:r w:rsidRPr="00920F44">
        <w:rPr>
          <w:rFonts w:ascii="Times New Roman" w:hAnsi="Times New Roman" w:cs="Times New Roman"/>
          <w:position w:val="-10"/>
          <w:sz w:val="28"/>
          <w:szCs w:val="28"/>
        </w:rPr>
        <w:object w:dxaOrig="279" w:dyaOrig="320">
          <v:shape id="_x0000_i1041" type="#_x0000_t75" style="width:13.5pt;height:16.5pt" o:ole="">
            <v:imagedata r:id="rId40" o:title=""/>
          </v:shape>
          <o:OLEObject Type="Embed" ProgID="Equation.DSMT4" ShapeID="_x0000_i1041" DrawAspect="Content" ObjectID="_1614507173" r:id="rId41"/>
        </w:object>
      </w:r>
      <w:r w:rsidRPr="00920F44">
        <w:rPr>
          <w:rFonts w:ascii="Times New Roman" w:hAnsi="Times New Roman" w:cs="Times New Roman"/>
          <w:sz w:val="28"/>
          <w:szCs w:val="28"/>
        </w:rPr>
        <w:t xml:space="preserve"> Chứng minh AB=OK</w:t>
      </w:r>
    </w:p>
    <w:p w:rsidR="00920F44" w:rsidRPr="00920F44" w:rsidRDefault="00920F44" w:rsidP="00920F44">
      <w:pPr>
        <w:rPr>
          <w:rFonts w:ascii="Times New Roman" w:hAnsi="Times New Roman" w:cs="Times New Roman"/>
          <w:sz w:val="28"/>
          <w:szCs w:val="28"/>
        </w:rPr>
      </w:pPr>
      <w:r w:rsidRPr="00920F44">
        <w:rPr>
          <w:rFonts w:ascii="Times New Roman" w:hAnsi="Times New Roman" w:cs="Times New Roman"/>
          <w:sz w:val="28"/>
          <w:szCs w:val="28"/>
        </w:rPr>
        <w:t xml:space="preserve">       </w:t>
      </w:r>
      <w:r w:rsidRPr="00920F44">
        <w:rPr>
          <w:rFonts w:ascii="Times New Roman" w:hAnsi="Times New Roman" w:cs="Times New Roman"/>
          <w:position w:val="-10"/>
          <w:sz w:val="28"/>
          <w:szCs w:val="28"/>
        </w:rPr>
        <w:object w:dxaOrig="260" w:dyaOrig="320">
          <v:shape id="_x0000_i1042" type="#_x0000_t75" style="width:13.5pt;height:16.5pt" o:ole="">
            <v:imagedata r:id="rId42" o:title=""/>
          </v:shape>
          <o:OLEObject Type="Embed" ProgID="Equation.DSMT4" ShapeID="_x0000_i1042" DrawAspect="Content" ObjectID="_1614507174" r:id="rId43"/>
        </w:object>
      </w:r>
      <w:r w:rsidRPr="00920F44">
        <w:rPr>
          <w:rFonts w:ascii="Times New Roman" w:hAnsi="Times New Roman" w:cs="Times New Roman"/>
          <w:sz w:val="28"/>
          <w:szCs w:val="28"/>
        </w:rPr>
        <w:t xml:space="preserve"> Tìm điều kiện của hình thoi ABCD để OBKC là hình vuông. </w:t>
      </w:r>
    </w:p>
    <w:p w:rsidR="00920F44" w:rsidRPr="00920F44" w:rsidRDefault="00920F44" w:rsidP="00920F44">
      <w:pPr>
        <w:rPr>
          <w:rFonts w:ascii="Times New Roman" w:hAnsi="Times New Roman" w:cs="Times New Roman"/>
          <w:sz w:val="28"/>
          <w:szCs w:val="28"/>
        </w:rPr>
      </w:pPr>
      <w:r w:rsidRPr="00920F44">
        <w:rPr>
          <w:rFonts w:ascii="Times New Roman" w:hAnsi="Times New Roman" w:cs="Times New Roman"/>
          <w:sz w:val="28"/>
          <w:szCs w:val="28"/>
        </w:rPr>
        <w:t xml:space="preserve">       </w:t>
      </w:r>
      <w:r w:rsidRPr="00920F44">
        <w:rPr>
          <w:rFonts w:ascii="Times New Roman" w:hAnsi="Times New Roman" w:cs="Times New Roman"/>
          <w:position w:val="-10"/>
          <w:sz w:val="28"/>
          <w:szCs w:val="28"/>
        </w:rPr>
        <w:object w:dxaOrig="300" w:dyaOrig="320">
          <v:shape id="_x0000_i1043" type="#_x0000_t75" style="width:15pt;height:16.5pt" o:ole="">
            <v:imagedata r:id="rId44" o:title=""/>
          </v:shape>
          <o:OLEObject Type="Embed" ProgID="Equation.DSMT4" ShapeID="_x0000_i1043" DrawAspect="Content" ObjectID="_1614507175" r:id="rId45"/>
        </w:object>
      </w:r>
      <w:r w:rsidRPr="00920F44">
        <w:rPr>
          <w:rFonts w:ascii="Times New Roman" w:hAnsi="Times New Roman" w:cs="Times New Roman"/>
          <w:sz w:val="28"/>
          <w:szCs w:val="28"/>
        </w:rPr>
        <w:t xml:space="preserve"> Cho diện tích hình thoi ABCD  bằng 100 cm</w:t>
      </w:r>
      <w:r w:rsidRPr="00920F4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20F44">
        <w:rPr>
          <w:rFonts w:ascii="Times New Roman" w:hAnsi="Times New Roman" w:cs="Times New Roman"/>
          <w:sz w:val="28"/>
          <w:szCs w:val="28"/>
        </w:rPr>
        <w:t>. Hãy tính diện tích tứ giác ABKO.</w:t>
      </w:r>
    </w:p>
    <w:p w:rsidR="00920F44" w:rsidRPr="00920F44" w:rsidRDefault="00920F44" w:rsidP="00920F44">
      <w:pPr>
        <w:rPr>
          <w:rFonts w:ascii="Times New Roman" w:hAnsi="Times New Roman" w:cs="Times New Roman"/>
          <w:sz w:val="28"/>
          <w:szCs w:val="28"/>
        </w:rPr>
      </w:pPr>
      <w:r w:rsidRPr="00920F44">
        <w:rPr>
          <w:rFonts w:ascii="Times New Roman" w:hAnsi="Times New Roman" w:cs="Times New Roman"/>
          <w:sz w:val="28"/>
          <w:szCs w:val="28"/>
        </w:rPr>
        <w:t>Câu 5:(0,5 điểm)Chứng minh rằng:</w:t>
      </w:r>
    </w:p>
    <w:p w:rsidR="00920F44" w:rsidRPr="00920F44" w:rsidRDefault="00920F44" w:rsidP="00920F44">
      <w:pPr>
        <w:rPr>
          <w:rFonts w:ascii="Times New Roman" w:hAnsi="Times New Roman" w:cs="Times New Roman"/>
          <w:sz w:val="28"/>
          <w:szCs w:val="28"/>
          <w:vertAlign w:val="superscript"/>
        </w:rPr>
      </w:pPr>
      <w:r w:rsidRPr="00920F44">
        <w:rPr>
          <w:rFonts w:ascii="Times New Roman" w:hAnsi="Times New Roman" w:cs="Times New Roman"/>
          <w:sz w:val="28"/>
          <w:szCs w:val="28"/>
        </w:rPr>
        <w:lastRenderedPageBreak/>
        <w:t xml:space="preserve">   Với </w:t>
      </w:r>
      <w:r w:rsidRPr="00920F44">
        <w:rPr>
          <w:rFonts w:ascii="Times New Roman" w:hAnsi="Times New Roman" w:cs="Times New Roman"/>
          <w:position w:val="-10"/>
          <w:sz w:val="28"/>
          <w:szCs w:val="28"/>
        </w:rPr>
        <w:object w:dxaOrig="740" w:dyaOrig="320">
          <v:shape id="_x0000_i1044" type="#_x0000_t75" style="width:36.75pt;height:16.5pt" o:ole="">
            <v:imagedata r:id="rId46" o:title=""/>
          </v:shape>
          <o:OLEObject Type="Embed" ProgID="Equation.DSMT4" ShapeID="_x0000_i1044" DrawAspect="Content" ObjectID="_1614507176" r:id="rId47"/>
        </w:object>
      </w:r>
      <w:r w:rsidRPr="00920F44">
        <w:rPr>
          <w:rFonts w:ascii="Times New Roman" w:hAnsi="Times New Roman" w:cs="Times New Roman"/>
          <w:sz w:val="28"/>
          <w:szCs w:val="28"/>
        </w:rPr>
        <w:t xml:space="preserve"> biểu thức A=</w:t>
      </w:r>
      <w:r w:rsidRPr="00920F44">
        <w:rPr>
          <w:rFonts w:ascii="Times New Roman" w:hAnsi="Times New Roman" w:cs="Times New Roman"/>
          <w:position w:val="-24"/>
          <w:sz w:val="28"/>
          <w:szCs w:val="28"/>
        </w:rPr>
        <w:object w:dxaOrig="2640" w:dyaOrig="660">
          <v:shape id="_x0000_i1045" type="#_x0000_t75" style="width:132pt;height:33pt" o:ole="">
            <v:imagedata r:id="rId48" o:title=""/>
          </v:shape>
          <o:OLEObject Type="Embed" ProgID="Equation.DSMT4" ShapeID="_x0000_i1045" DrawAspect="Content" ObjectID="_1614507177" r:id="rId49"/>
        </w:object>
      </w:r>
      <w:r w:rsidRPr="00920F44">
        <w:rPr>
          <w:rFonts w:ascii="Times New Roman" w:hAnsi="Times New Roman" w:cs="Times New Roman"/>
          <w:sz w:val="28"/>
          <w:szCs w:val="28"/>
        </w:rPr>
        <w:t xml:space="preserve"> luôn có giá trị dương.</w:t>
      </w:r>
    </w:p>
    <w:p w:rsidR="00920F44" w:rsidRPr="00920F44" w:rsidRDefault="00920F44" w:rsidP="00920F44">
      <w:pPr>
        <w:rPr>
          <w:rFonts w:ascii="Times New Roman" w:hAnsi="Times New Roman" w:cs="Times New Roman"/>
          <w:sz w:val="28"/>
          <w:szCs w:val="28"/>
        </w:rPr>
      </w:pPr>
    </w:p>
    <w:p w:rsidR="00920F44" w:rsidRPr="00920F44" w:rsidRDefault="00920F44" w:rsidP="00920F44">
      <w:pPr>
        <w:ind w:left="1740"/>
        <w:rPr>
          <w:rFonts w:ascii="Times New Roman" w:hAnsi="Times New Roman" w:cs="Times New Roman"/>
          <w:sz w:val="28"/>
          <w:szCs w:val="28"/>
          <w:u w:val="double"/>
        </w:rPr>
      </w:pPr>
      <w:r w:rsidRPr="00920F44">
        <w:rPr>
          <w:rFonts w:ascii="Times New Roman" w:hAnsi="Times New Roman" w:cs="Times New Roman"/>
          <w:sz w:val="28"/>
          <w:szCs w:val="28"/>
          <w:u w:val="double"/>
        </w:rPr>
        <w:t xml:space="preserve"> …………………Hết……………………</w:t>
      </w:r>
    </w:p>
    <w:p w:rsidR="00E25DA7" w:rsidRPr="00920F44" w:rsidRDefault="00E25DA7" w:rsidP="00530EC5">
      <w:pPr>
        <w:rPr>
          <w:rFonts w:ascii="Times New Roman" w:hAnsi="Times New Roman" w:cs="Times New Roman"/>
          <w:sz w:val="28"/>
          <w:szCs w:val="28"/>
        </w:rPr>
      </w:pPr>
    </w:p>
    <w:sectPr w:rsidR="00E25DA7" w:rsidRPr="00920F44" w:rsidSect="00A24C03">
      <w:headerReference w:type="default" r:id="rId50"/>
      <w:footerReference w:type="default" r:id="rId51"/>
      <w:type w:val="continuous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166B6" w:rsidRDefault="00D166B6" w:rsidP="008C5E4D">
      <w:pPr>
        <w:spacing w:after="0" w:line="240" w:lineRule="auto"/>
      </w:pPr>
      <w:r>
        <w:separator/>
      </w:r>
    </w:p>
  </w:endnote>
  <w:endnote w:type="continuationSeparator" w:id="0">
    <w:p w:rsidR="00D166B6" w:rsidRDefault="00D166B6" w:rsidP="008C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Souvi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Default="00254467" w:rsidP="00254467">
    <w:pPr>
      <w:pStyle w:val="Footer"/>
      <w:jc w:val="center"/>
    </w:pPr>
  </w:p>
  <w:p w:rsidR="00254467" w:rsidRDefault="00254467" w:rsidP="00254467">
    <w:pPr>
      <w:pStyle w:val="Footer"/>
      <w:jc w:val="center"/>
    </w:pPr>
  </w:p>
  <w:p w:rsidR="00254467" w:rsidRPr="00871C4F" w:rsidRDefault="00254467" w:rsidP="00F53FD1">
    <w:pPr>
      <w:pStyle w:val="Footer"/>
      <w:tabs>
        <w:tab w:val="center" w:pos="5040"/>
        <w:tab w:val="left" w:pos="9240"/>
      </w:tabs>
      <w:rPr>
        <w:sz w:val="28"/>
        <w:szCs w:val="28"/>
      </w:rPr>
    </w:pPr>
    <w:r>
      <w:rPr>
        <w:sz w:val="28"/>
        <w:szCs w:val="28"/>
      </w:rPr>
      <w:tab/>
    </w:r>
    <w:r w:rsidR="005363DD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margin-left:36.3pt;margin-top:-10.55pt;width:440.85pt;height:0;z-index:251662336;visibility:visible;mso-position-horizontal-relative:text;mso-position-vertical-relative:text" o:connectortype="elbow" strokeweight=".26467mm"/>
      </w:pict>
    </w:r>
    <w:r w:rsidRPr="00871C4F">
      <w:rPr>
        <w:sz w:val="28"/>
        <w:szCs w:val="28"/>
      </w:rPr>
      <w:t xml:space="preserve">Group: </w:t>
    </w:r>
    <w:hyperlink r:id="rId1" w:history="1">
      <w:r w:rsidRPr="00871C4F">
        <w:rPr>
          <w:rStyle w:val="Hyperlink"/>
          <w:sz w:val="28"/>
          <w:szCs w:val="28"/>
        </w:rPr>
        <w:t>https://www.facebook.com/groups/tailieutieuhocvathcs/</w:t>
      </w:r>
    </w:hyperlink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166B6" w:rsidRDefault="00D166B6" w:rsidP="008C5E4D">
      <w:pPr>
        <w:spacing w:after="0" w:line="240" w:lineRule="auto"/>
      </w:pPr>
      <w:r>
        <w:separator/>
      </w:r>
    </w:p>
  </w:footnote>
  <w:footnote w:type="continuationSeparator" w:id="0">
    <w:p w:rsidR="00D166B6" w:rsidRDefault="00D166B6" w:rsidP="008C5E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Pr="00871C4F" w:rsidRDefault="005363DD" w:rsidP="00254467">
    <w:pPr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6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54467" w:rsidRPr="00871C4F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254467" w:rsidRDefault="005363DD" w:rsidP="00254467">
    <w:pPr>
      <w:pStyle w:val="Header"/>
    </w:pPr>
    <w:r w:rsidRPr="005363DD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margin-left:36.3pt;margin-top:2.9pt;width:435.4pt;height:0;z-index:251661312;visibility:visible" o:connectortype="elbow" strokeweight=".26467mm"/>
      </w:pict>
    </w:r>
  </w:p>
  <w:p w:rsidR="00254467" w:rsidRDefault="0025446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27BE2E7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561475D5"/>
    <w:multiLevelType w:val="hybridMultilevel"/>
    <w:tmpl w:val="F4120C32"/>
    <w:lvl w:ilvl="0" w:tplc="021C4584">
      <w:start w:val="1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rawingGridVerticalSpacing w:val="381"/>
  <w:displayHorizontalDrawingGridEvery w:val="2"/>
  <w:characterSpacingControl w:val="doNotCompress"/>
  <w:hdrShapeDefaults>
    <o:shapedefaults v:ext="edit" spidmax="27650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8C5E4D"/>
    <w:rsid w:val="0000585C"/>
    <w:rsid w:val="00014292"/>
    <w:rsid w:val="00017E8B"/>
    <w:rsid w:val="00024979"/>
    <w:rsid w:val="0002585A"/>
    <w:rsid w:val="00025FFC"/>
    <w:rsid w:val="00034BE6"/>
    <w:rsid w:val="00034FAB"/>
    <w:rsid w:val="000355FB"/>
    <w:rsid w:val="000405FC"/>
    <w:rsid w:val="00056401"/>
    <w:rsid w:val="000718B5"/>
    <w:rsid w:val="000724B8"/>
    <w:rsid w:val="00074835"/>
    <w:rsid w:val="000753AC"/>
    <w:rsid w:val="00081B75"/>
    <w:rsid w:val="000A3844"/>
    <w:rsid w:val="000A6729"/>
    <w:rsid w:val="000A725D"/>
    <w:rsid w:val="000B4F87"/>
    <w:rsid w:val="000C0BB6"/>
    <w:rsid w:val="000C3331"/>
    <w:rsid w:val="000C5A30"/>
    <w:rsid w:val="000C795A"/>
    <w:rsid w:val="000D614E"/>
    <w:rsid w:val="000F084F"/>
    <w:rsid w:val="000F19A1"/>
    <w:rsid w:val="00100FB6"/>
    <w:rsid w:val="001117A5"/>
    <w:rsid w:val="0011465D"/>
    <w:rsid w:val="001201B2"/>
    <w:rsid w:val="00122DE8"/>
    <w:rsid w:val="001264E4"/>
    <w:rsid w:val="00127C31"/>
    <w:rsid w:val="00152EE5"/>
    <w:rsid w:val="001532BC"/>
    <w:rsid w:val="00161F86"/>
    <w:rsid w:val="00166383"/>
    <w:rsid w:val="00170053"/>
    <w:rsid w:val="00171F01"/>
    <w:rsid w:val="00194ABD"/>
    <w:rsid w:val="001A4FF1"/>
    <w:rsid w:val="001A6973"/>
    <w:rsid w:val="001B1671"/>
    <w:rsid w:val="001B4714"/>
    <w:rsid w:val="001D7271"/>
    <w:rsid w:val="001E12F5"/>
    <w:rsid w:val="001F1984"/>
    <w:rsid w:val="001F2955"/>
    <w:rsid w:val="00200B4E"/>
    <w:rsid w:val="002072A2"/>
    <w:rsid w:val="00207A22"/>
    <w:rsid w:val="0021298C"/>
    <w:rsid w:val="002204FC"/>
    <w:rsid w:val="00220B7E"/>
    <w:rsid w:val="00222BBF"/>
    <w:rsid w:val="00224D9A"/>
    <w:rsid w:val="002375A6"/>
    <w:rsid w:val="00242ED6"/>
    <w:rsid w:val="00254467"/>
    <w:rsid w:val="00256CDB"/>
    <w:rsid w:val="00261F37"/>
    <w:rsid w:val="00266345"/>
    <w:rsid w:val="002675FB"/>
    <w:rsid w:val="00271B27"/>
    <w:rsid w:val="0027342D"/>
    <w:rsid w:val="00274139"/>
    <w:rsid w:val="00296EBB"/>
    <w:rsid w:val="00297371"/>
    <w:rsid w:val="002A154E"/>
    <w:rsid w:val="002A3006"/>
    <w:rsid w:val="002A31B8"/>
    <w:rsid w:val="002B03A0"/>
    <w:rsid w:val="002C5E6B"/>
    <w:rsid w:val="002D3DD2"/>
    <w:rsid w:val="002E0FB8"/>
    <w:rsid w:val="002F3120"/>
    <w:rsid w:val="002F3543"/>
    <w:rsid w:val="00305ACE"/>
    <w:rsid w:val="003074F2"/>
    <w:rsid w:val="003303A9"/>
    <w:rsid w:val="00336A14"/>
    <w:rsid w:val="00344C14"/>
    <w:rsid w:val="00370F4C"/>
    <w:rsid w:val="003765BD"/>
    <w:rsid w:val="00382165"/>
    <w:rsid w:val="003A6236"/>
    <w:rsid w:val="003B097C"/>
    <w:rsid w:val="003C1F43"/>
    <w:rsid w:val="003C208D"/>
    <w:rsid w:val="003C3911"/>
    <w:rsid w:val="003D4DC6"/>
    <w:rsid w:val="003E19E4"/>
    <w:rsid w:val="003F6484"/>
    <w:rsid w:val="00416019"/>
    <w:rsid w:val="00425086"/>
    <w:rsid w:val="00426BA5"/>
    <w:rsid w:val="00470664"/>
    <w:rsid w:val="004A0563"/>
    <w:rsid w:val="004B0CE6"/>
    <w:rsid w:val="004B372E"/>
    <w:rsid w:val="004B4EF1"/>
    <w:rsid w:val="004C05C3"/>
    <w:rsid w:val="004D37FA"/>
    <w:rsid w:val="004E6F6F"/>
    <w:rsid w:val="004F6CB6"/>
    <w:rsid w:val="004F6D10"/>
    <w:rsid w:val="004F7397"/>
    <w:rsid w:val="005026F1"/>
    <w:rsid w:val="00521639"/>
    <w:rsid w:val="00530EC5"/>
    <w:rsid w:val="00533827"/>
    <w:rsid w:val="005363DD"/>
    <w:rsid w:val="00536818"/>
    <w:rsid w:val="005922DB"/>
    <w:rsid w:val="00595216"/>
    <w:rsid w:val="0059542A"/>
    <w:rsid w:val="00596CCD"/>
    <w:rsid w:val="005A09ED"/>
    <w:rsid w:val="005A0D71"/>
    <w:rsid w:val="005B1DF8"/>
    <w:rsid w:val="005C1C88"/>
    <w:rsid w:val="005C4E23"/>
    <w:rsid w:val="005D597D"/>
    <w:rsid w:val="005D6747"/>
    <w:rsid w:val="005E0296"/>
    <w:rsid w:val="00604135"/>
    <w:rsid w:val="0061117C"/>
    <w:rsid w:val="00643E54"/>
    <w:rsid w:val="00652963"/>
    <w:rsid w:val="00656DF5"/>
    <w:rsid w:val="0066334E"/>
    <w:rsid w:val="00670885"/>
    <w:rsid w:val="0067173D"/>
    <w:rsid w:val="00675E3E"/>
    <w:rsid w:val="006857C5"/>
    <w:rsid w:val="0069016E"/>
    <w:rsid w:val="006A6BFB"/>
    <w:rsid w:val="006C0E80"/>
    <w:rsid w:val="006C53BF"/>
    <w:rsid w:val="006C66C9"/>
    <w:rsid w:val="006E32CC"/>
    <w:rsid w:val="006E4E19"/>
    <w:rsid w:val="006E7E99"/>
    <w:rsid w:val="006F073E"/>
    <w:rsid w:val="006F46A7"/>
    <w:rsid w:val="006F7E7D"/>
    <w:rsid w:val="00711492"/>
    <w:rsid w:val="00712583"/>
    <w:rsid w:val="0072126C"/>
    <w:rsid w:val="00732D27"/>
    <w:rsid w:val="0073527A"/>
    <w:rsid w:val="00736E37"/>
    <w:rsid w:val="0074737A"/>
    <w:rsid w:val="00762336"/>
    <w:rsid w:val="007636D4"/>
    <w:rsid w:val="00765B06"/>
    <w:rsid w:val="00767554"/>
    <w:rsid w:val="007814F8"/>
    <w:rsid w:val="00786D9A"/>
    <w:rsid w:val="00790D40"/>
    <w:rsid w:val="007A50E8"/>
    <w:rsid w:val="007A614A"/>
    <w:rsid w:val="007A76F8"/>
    <w:rsid w:val="007B3DFE"/>
    <w:rsid w:val="007B55FB"/>
    <w:rsid w:val="007B59F2"/>
    <w:rsid w:val="007D1472"/>
    <w:rsid w:val="007E2441"/>
    <w:rsid w:val="007E2DAF"/>
    <w:rsid w:val="007E41AC"/>
    <w:rsid w:val="007E7E6C"/>
    <w:rsid w:val="007F15D9"/>
    <w:rsid w:val="00816DF9"/>
    <w:rsid w:val="0082150D"/>
    <w:rsid w:val="00821EA6"/>
    <w:rsid w:val="008324DC"/>
    <w:rsid w:val="008326AF"/>
    <w:rsid w:val="00840F71"/>
    <w:rsid w:val="008454E4"/>
    <w:rsid w:val="00853B88"/>
    <w:rsid w:val="00861329"/>
    <w:rsid w:val="00866308"/>
    <w:rsid w:val="00872935"/>
    <w:rsid w:val="008750D6"/>
    <w:rsid w:val="008937D2"/>
    <w:rsid w:val="008B6ACA"/>
    <w:rsid w:val="008B77CD"/>
    <w:rsid w:val="008C2FCE"/>
    <w:rsid w:val="008C2FF9"/>
    <w:rsid w:val="008C5E4D"/>
    <w:rsid w:val="008D1CE1"/>
    <w:rsid w:val="008E014C"/>
    <w:rsid w:val="008E3121"/>
    <w:rsid w:val="008E5DBC"/>
    <w:rsid w:val="008F117D"/>
    <w:rsid w:val="0090215F"/>
    <w:rsid w:val="00920CC1"/>
    <w:rsid w:val="00920DE4"/>
    <w:rsid w:val="00920F44"/>
    <w:rsid w:val="009330A9"/>
    <w:rsid w:val="009408FD"/>
    <w:rsid w:val="00943B67"/>
    <w:rsid w:val="00946053"/>
    <w:rsid w:val="009516A4"/>
    <w:rsid w:val="009548B2"/>
    <w:rsid w:val="00955748"/>
    <w:rsid w:val="00976923"/>
    <w:rsid w:val="009836A3"/>
    <w:rsid w:val="0098558B"/>
    <w:rsid w:val="00987560"/>
    <w:rsid w:val="0099079B"/>
    <w:rsid w:val="009909DA"/>
    <w:rsid w:val="009A0956"/>
    <w:rsid w:val="009D2F27"/>
    <w:rsid w:val="009D38A4"/>
    <w:rsid w:val="009D47E1"/>
    <w:rsid w:val="009E661F"/>
    <w:rsid w:val="009E7975"/>
    <w:rsid w:val="009F2792"/>
    <w:rsid w:val="009F3DF6"/>
    <w:rsid w:val="00A032C6"/>
    <w:rsid w:val="00A153C3"/>
    <w:rsid w:val="00A15589"/>
    <w:rsid w:val="00A24C03"/>
    <w:rsid w:val="00A32594"/>
    <w:rsid w:val="00A36FA5"/>
    <w:rsid w:val="00A5004C"/>
    <w:rsid w:val="00A514D7"/>
    <w:rsid w:val="00A51749"/>
    <w:rsid w:val="00A53423"/>
    <w:rsid w:val="00A558CC"/>
    <w:rsid w:val="00A6229F"/>
    <w:rsid w:val="00A905C7"/>
    <w:rsid w:val="00AA127D"/>
    <w:rsid w:val="00AB1E03"/>
    <w:rsid w:val="00AB32B3"/>
    <w:rsid w:val="00AB78C4"/>
    <w:rsid w:val="00AC11BC"/>
    <w:rsid w:val="00AC5A30"/>
    <w:rsid w:val="00AC685C"/>
    <w:rsid w:val="00AE5699"/>
    <w:rsid w:val="00AF08B7"/>
    <w:rsid w:val="00B0027E"/>
    <w:rsid w:val="00B0122E"/>
    <w:rsid w:val="00B03905"/>
    <w:rsid w:val="00B065F1"/>
    <w:rsid w:val="00B07202"/>
    <w:rsid w:val="00B12210"/>
    <w:rsid w:val="00B25C60"/>
    <w:rsid w:val="00B34B54"/>
    <w:rsid w:val="00B459C6"/>
    <w:rsid w:val="00B45B68"/>
    <w:rsid w:val="00B47E39"/>
    <w:rsid w:val="00B647B9"/>
    <w:rsid w:val="00B7323C"/>
    <w:rsid w:val="00B73576"/>
    <w:rsid w:val="00B8368D"/>
    <w:rsid w:val="00B84E39"/>
    <w:rsid w:val="00B85226"/>
    <w:rsid w:val="00B93421"/>
    <w:rsid w:val="00BB0068"/>
    <w:rsid w:val="00BB60C0"/>
    <w:rsid w:val="00BC7312"/>
    <w:rsid w:val="00BD491B"/>
    <w:rsid w:val="00BD7287"/>
    <w:rsid w:val="00BE00B0"/>
    <w:rsid w:val="00BE141E"/>
    <w:rsid w:val="00BE3E70"/>
    <w:rsid w:val="00BE6F07"/>
    <w:rsid w:val="00BF5EC2"/>
    <w:rsid w:val="00C0574F"/>
    <w:rsid w:val="00C121AF"/>
    <w:rsid w:val="00C1676E"/>
    <w:rsid w:val="00C16B66"/>
    <w:rsid w:val="00C20279"/>
    <w:rsid w:val="00C30B6A"/>
    <w:rsid w:val="00C409FE"/>
    <w:rsid w:val="00C50CC6"/>
    <w:rsid w:val="00C573FF"/>
    <w:rsid w:val="00C71BE8"/>
    <w:rsid w:val="00C8223A"/>
    <w:rsid w:val="00C83487"/>
    <w:rsid w:val="00C84E3A"/>
    <w:rsid w:val="00C87D4A"/>
    <w:rsid w:val="00CA1600"/>
    <w:rsid w:val="00CA1F5A"/>
    <w:rsid w:val="00CA40DB"/>
    <w:rsid w:val="00CC35F0"/>
    <w:rsid w:val="00CC50C0"/>
    <w:rsid w:val="00CC75AD"/>
    <w:rsid w:val="00CD3C83"/>
    <w:rsid w:val="00CE226A"/>
    <w:rsid w:val="00CE2A72"/>
    <w:rsid w:val="00CF08B0"/>
    <w:rsid w:val="00CF3EFC"/>
    <w:rsid w:val="00D005A1"/>
    <w:rsid w:val="00D166B6"/>
    <w:rsid w:val="00D25B52"/>
    <w:rsid w:val="00D275CE"/>
    <w:rsid w:val="00D31FD2"/>
    <w:rsid w:val="00D3437D"/>
    <w:rsid w:val="00D56199"/>
    <w:rsid w:val="00D65DDB"/>
    <w:rsid w:val="00D7160C"/>
    <w:rsid w:val="00D823A6"/>
    <w:rsid w:val="00D848CC"/>
    <w:rsid w:val="00D912B8"/>
    <w:rsid w:val="00D91FEC"/>
    <w:rsid w:val="00D93A8B"/>
    <w:rsid w:val="00D94332"/>
    <w:rsid w:val="00D94413"/>
    <w:rsid w:val="00DA6997"/>
    <w:rsid w:val="00DE053D"/>
    <w:rsid w:val="00DE192E"/>
    <w:rsid w:val="00DE304C"/>
    <w:rsid w:val="00E02139"/>
    <w:rsid w:val="00E05909"/>
    <w:rsid w:val="00E123EF"/>
    <w:rsid w:val="00E16964"/>
    <w:rsid w:val="00E25DA7"/>
    <w:rsid w:val="00E50704"/>
    <w:rsid w:val="00E51B52"/>
    <w:rsid w:val="00E57762"/>
    <w:rsid w:val="00E62A58"/>
    <w:rsid w:val="00E62A85"/>
    <w:rsid w:val="00E678FC"/>
    <w:rsid w:val="00E814A5"/>
    <w:rsid w:val="00E850DE"/>
    <w:rsid w:val="00EB3DB2"/>
    <w:rsid w:val="00EB3F9C"/>
    <w:rsid w:val="00EB4E19"/>
    <w:rsid w:val="00EB504C"/>
    <w:rsid w:val="00EC0E60"/>
    <w:rsid w:val="00ED5983"/>
    <w:rsid w:val="00ED6529"/>
    <w:rsid w:val="00ED6DCB"/>
    <w:rsid w:val="00EE7915"/>
    <w:rsid w:val="00EF4C7E"/>
    <w:rsid w:val="00EF530C"/>
    <w:rsid w:val="00F0303F"/>
    <w:rsid w:val="00F07573"/>
    <w:rsid w:val="00F14D2C"/>
    <w:rsid w:val="00F36C4A"/>
    <w:rsid w:val="00F46821"/>
    <w:rsid w:val="00F53FD1"/>
    <w:rsid w:val="00F7778F"/>
    <w:rsid w:val="00F77C13"/>
    <w:rsid w:val="00FA199D"/>
    <w:rsid w:val="00FB77A0"/>
    <w:rsid w:val="00FD6E36"/>
    <w:rsid w:val="00FD794C"/>
    <w:rsid w:val="00FE4152"/>
    <w:rsid w:val="00FE78D1"/>
    <w:rsid w:val="00FF39B0"/>
    <w:rsid w:val="00FF3F6C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765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5E4D"/>
    <w:pPr>
      <w:spacing w:before="0" w:after="200" w:line="276" w:lineRule="auto"/>
    </w:pPr>
    <w:rPr>
      <w:rFonts w:ascii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CD3C8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EE791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EB3F9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nhideWhenUsed/>
    <w:qFormat/>
    <w:rsid w:val="008B77C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0D614E"/>
    <w:pPr>
      <w:keepNext/>
      <w:widowControl w:val="0"/>
      <w:spacing w:after="0" w:line="240" w:lineRule="auto"/>
      <w:jc w:val="both"/>
      <w:outlineLvl w:val="4"/>
    </w:pPr>
    <w:rPr>
      <w:rFonts w:ascii="VNI-Souvir" w:eastAsia="Times New Roman" w:hAnsi="VNI-Souvir" w:cs="Times New Roman"/>
      <w:snapToGrid w:val="0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5E4D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5E4D"/>
    <w:rPr>
      <w:rFonts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rsid w:val="008C5E4D"/>
    <w:rPr>
      <w:color w:val="0000FF"/>
      <w:u w:val="single"/>
    </w:rPr>
  </w:style>
  <w:style w:type="table" w:styleId="TableGrid">
    <w:name w:val="Table Grid"/>
    <w:basedOn w:val="TableNormal"/>
    <w:uiPriority w:val="39"/>
    <w:rsid w:val="006F073E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F073E"/>
    <w:pPr>
      <w:tabs>
        <w:tab w:val="center" w:pos="5000"/>
        <w:tab w:val="right" w:pos="998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866308"/>
    <w:pPr>
      <w:ind w:left="720"/>
      <w:contextualSpacing/>
    </w:pPr>
  </w:style>
  <w:style w:type="paragraph" w:styleId="NormalWeb">
    <w:name w:val="Normal (Web)"/>
    <w:basedOn w:val="Normal"/>
    <w:rsid w:val="00AB1E03"/>
    <w:pPr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semiHidden/>
    <w:unhideWhenUsed/>
    <w:rsid w:val="00AB1E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1E0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43E54"/>
    <w:pPr>
      <w:spacing w:before="0"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rsid w:val="000D614E"/>
    <w:rPr>
      <w:rFonts w:ascii="VNI-Souvir" w:eastAsia="Times New Roman" w:hAnsi="VNI-Souvir"/>
      <w:snapToGrid w:val="0"/>
      <w:sz w:val="24"/>
      <w:szCs w:val="20"/>
    </w:rPr>
  </w:style>
  <w:style w:type="paragraph" w:styleId="ListBullet">
    <w:name w:val="List Bullet"/>
    <w:basedOn w:val="Normal"/>
    <w:rsid w:val="00A32594"/>
    <w:pPr>
      <w:numPr>
        <w:numId w:val="1"/>
      </w:numPr>
    </w:pPr>
    <w:rPr>
      <w:rFonts w:ascii="Times New Roman" w:eastAsia="Calibri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locked/>
    <w:rsid w:val="00261F37"/>
    <w:rPr>
      <w:rFonts w:asciiTheme="minorHAnsi" w:hAnsiTheme="minorHAnsi" w:cstheme="minorBidi"/>
      <w:sz w:val="22"/>
      <w:szCs w:val="22"/>
    </w:rPr>
  </w:style>
  <w:style w:type="table" w:customStyle="1" w:styleId="LightList-Accent11">
    <w:name w:val="Light List - Accent 11"/>
    <w:basedOn w:val="TableNormal"/>
    <w:uiPriority w:val="61"/>
    <w:rsid w:val="00261F37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eastAsia="ja-JP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D3C83"/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character" w:styleId="Emphasis">
    <w:name w:val="Emphasis"/>
    <w:qFormat/>
    <w:rsid w:val="00CD3C83"/>
    <w:rPr>
      <w:i/>
      <w:iCs/>
    </w:rPr>
  </w:style>
  <w:style w:type="paragraph" w:customStyle="1" w:styleId="normal0">
    <w:name w:val="normal"/>
    <w:basedOn w:val="Normal"/>
    <w:rsid w:val="00C409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qFormat/>
    <w:rsid w:val="0000585C"/>
    <w:rPr>
      <w:rFonts w:ascii="Times New Roman" w:hAnsi="Times New Roman" w:cs="Times New Roman" w:hint="default"/>
      <w:b/>
      <w:bCs/>
    </w:rPr>
  </w:style>
  <w:style w:type="paragraph" w:styleId="Title">
    <w:name w:val="Title"/>
    <w:basedOn w:val="Normal"/>
    <w:link w:val="TitleChar"/>
    <w:qFormat/>
    <w:rsid w:val="002072A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2072A2"/>
    <w:rPr>
      <w:rFonts w:ascii="VNI-Times" w:eastAsia="Times New Roman" w:hAnsi="VNI-Times"/>
      <w:szCs w:val="20"/>
    </w:rPr>
  </w:style>
  <w:style w:type="paragraph" w:customStyle="1" w:styleId="oancuaDanhsach1">
    <w:name w:val="Đoạn của Danh sách1"/>
    <w:basedOn w:val="Normal"/>
    <w:qFormat/>
    <w:rsid w:val="005C1C88"/>
    <w:pPr>
      <w:spacing w:after="0"/>
      <w:ind w:left="720"/>
    </w:pPr>
    <w:rPr>
      <w:rFonts w:ascii="Times New Roman" w:eastAsia="Times New Roman" w:hAnsi="Times New Roman" w:cs="Arial"/>
      <w:sz w:val="24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FE78D1"/>
    <w:rPr>
      <w:rFonts w:eastAsia="Times New Roma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B77C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B3F9C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BodyTextIndent">
    <w:name w:val="Body Text Indent"/>
    <w:basedOn w:val="Normal"/>
    <w:link w:val="BodyTextIndentChar"/>
    <w:rsid w:val="00AF08B7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F08B7"/>
    <w:rPr>
      <w:rFonts w:eastAsia="Times New Roman"/>
      <w:szCs w:val="24"/>
    </w:rPr>
  </w:style>
  <w:style w:type="character" w:styleId="PageNumber">
    <w:name w:val="page number"/>
    <w:basedOn w:val="DefaultParagraphFont"/>
    <w:rsid w:val="00A24C03"/>
  </w:style>
  <w:style w:type="character" w:customStyle="1" w:styleId="Heading2Char">
    <w:name w:val="Heading 2 Char"/>
    <w:basedOn w:val="DefaultParagraphFont"/>
    <w:link w:val="Heading2"/>
    <w:uiPriority w:val="9"/>
    <w:semiHidden/>
    <w:rsid w:val="00EE791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Subtitle">
    <w:name w:val="Subtitle"/>
    <w:basedOn w:val="Normal"/>
    <w:link w:val="SubtitleChar"/>
    <w:qFormat/>
    <w:rsid w:val="004B0CE6"/>
    <w:pPr>
      <w:spacing w:after="0" w:line="240" w:lineRule="auto"/>
      <w:jc w:val="center"/>
    </w:pPr>
    <w:rPr>
      <w:rFonts w:ascii="VNI-Times" w:eastAsia="Times New Roman" w:hAnsi="VNI-Times" w:cs="Times New Roman"/>
      <w:b/>
      <w:bCs/>
      <w:sz w:val="36"/>
      <w:szCs w:val="24"/>
    </w:rPr>
  </w:style>
  <w:style w:type="character" w:customStyle="1" w:styleId="SubtitleChar">
    <w:name w:val="Subtitle Char"/>
    <w:basedOn w:val="DefaultParagraphFont"/>
    <w:link w:val="Subtitle"/>
    <w:rsid w:val="004B0CE6"/>
    <w:rPr>
      <w:rFonts w:ascii="VNI-Times" w:eastAsia="Times New Roman" w:hAnsi="VNI-Times"/>
      <w:b/>
      <w:bCs/>
      <w:sz w:val="36"/>
      <w:szCs w:val="24"/>
    </w:rPr>
  </w:style>
  <w:style w:type="paragraph" w:styleId="BodyTextIndent2">
    <w:name w:val="Body Text Indent 2"/>
    <w:basedOn w:val="Normal"/>
    <w:link w:val="BodyTextIndent2Char"/>
    <w:rsid w:val="004B0CE6"/>
    <w:pPr>
      <w:widowControl w:val="0"/>
      <w:spacing w:before="40" w:after="40" w:line="240" w:lineRule="auto"/>
      <w:ind w:left="284"/>
      <w:jc w:val="both"/>
    </w:pPr>
    <w:rPr>
      <w:rFonts w:ascii="VNI-Centur" w:eastAsia="Times New Roman" w:hAnsi="VNI-Centur" w:cs="Times New Roman"/>
      <w:snapToGrid w:val="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4B0CE6"/>
    <w:rPr>
      <w:rFonts w:ascii="VNI-Centur" w:eastAsia="Times New Roman" w:hAnsi="VNI-Centur"/>
      <w:snapToGrid w:val="0"/>
      <w:sz w:val="22"/>
      <w:szCs w:val="20"/>
    </w:rPr>
  </w:style>
  <w:style w:type="paragraph" w:customStyle="1" w:styleId="DE">
    <w:name w:val="DE"/>
    <w:basedOn w:val="Normal"/>
    <w:autoRedefine/>
    <w:rsid w:val="004B0CE6"/>
    <w:pPr>
      <w:widowControl w:val="0"/>
      <w:spacing w:before="40" w:after="40" w:line="240" w:lineRule="auto"/>
      <w:ind w:left="284" w:hanging="284"/>
      <w:jc w:val="center"/>
    </w:pPr>
    <w:rPr>
      <w:rFonts w:ascii="VNI-Avo" w:eastAsia="Times New Roman" w:hAnsi="VNI-Avo" w:cs="Times New Roman"/>
      <w:b/>
      <w:sz w:val="32"/>
      <w:szCs w:val="20"/>
    </w:rPr>
  </w:style>
  <w:style w:type="paragraph" w:styleId="BodyText">
    <w:name w:val="Body Text"/>
    <w:basedOn w:val="Normal"/>
    <w:link w:val="BodyTextChar"/>
    <w:unhideWhenUsed/>
    <w:rsid w:val="000A672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0A6729"/>
    <w:rPr>
      <w:rFonts w:asciiTheme="minorHAnsi" w:hAnsiTheme="minorHAnsi" w:cstheme="minorBidi"/>
      <w:sz w:val="22"/>
      <w:szCs w:val="22"/>
    </w:rPr>
  </w:style>
  <w:style w:type="character" w:customStyle="1" w:styleId="MTEquationSection">
    <w:name w:val="MTEquationSection"/>
    <w:basedOn w:val="DefaultParagraphFont"/>
    <w:rsid w:val="000A6729"/>
    <w:rPr>
      <w:vanish/>
      <w:color w:val="FF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8" Type="http://schemas.openxmlformats.org/officeDocument/2006/relationships/image" Target="media/image1.wmf"/><Relationship Id="rId51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4A351E0-6290-464E-9223-C8AADEAC20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29</Words>
  <Characters>1306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19T06:22:00Z</cp:lastPrinted>
  <dcterms:created xsi:type="dcterms:W3CDTF">2019-03-19T06:25:00Z</dcterms:created>
  <dcterms:modified xsi:type="dcterms:W3CDTF">2019-03-19T06:25:00Z</dcterms:modified>
</cp:coreProperties>
</file>